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80351" w:rsidRPr="00F74B18" w:rsidRDefault="007E0B54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74B18">
        <w:rPr>
          <w:rFonts w:ascii="Times New Roman" w:hAnsi="Times New Roman" w:cs="Times New Roman"/>
          <w:sz w:val="24"/>
          <w:szCs w:val="24"/>
        </w:rPr>
        <w:t>AP Calculus AB</w:t>
      </w:r>
      <w:r w:rsidRPr="00F74B18">
        <w:rPr>
          <w:rFonts w:ascii="Times New Roman" w:hAnsi="Times New Roman" w:cs="Times New Roman"/>
          <w:sz w:val="24"/>
          <w:szCs w:val="24"/>
        </w:rPr>
        <w:tab/>
      </w:r>
      <w:r w:rsidRPr="00F74B18">
        <w:rPr>
          <w:rFonts w:ascii="Times New Roman" w:hAnsi="Times New Roman" w:cs="Times New Roman"/>
          <w:sz w:val="24"/>
          <w:szCs w:val="24"/>
        </w:rPr>
        <w:tab/>
      </w:r>
      <w:r w:rsidRPr="00F74B18">
        <w:rPr>
          <w:rFonts w:ascii="Times New Roman" w:hAnsi="Times New Roman" w:cs="Times New Roman"/>
          <w:sz w:val="24"/>
          <w:szCs w:val="24"/>
        </w:rPr>
        <w:tab/>
      </w:r>
      <w:r w:rsidRPr="00F74B18">
        <w:rPr>
          <w:rFonts w:ascii="Times New Roman" w:hAnsi="Times New Roman" w:cs="Times New Roman"/>
          <w:sz w:val="24"/>
          <w:szCs w:val="24"/>
        </w:rPr>
        <w:tab/>
      </w:r>
      <w:r w:rsidRPr="00F74B18">
        <w:rPr>
          <w:rFonts w:ascii="Times New Roman" w:hAnsi="Times New Roman" w:cs="Times New Roman"/>
          <w:sz w:val="24"/>
          <w:szCs w:val="24"/>
        </w:rPr>
        <w:tab/>
      </w:r>
      <w:r w:rsidR="00AE2FF7" w:rsidRPr="00F74B18">
        <w:rPr>
          <w:rFonts w:ascii="Times New Roman" w:hAnsi="Times New Roman" w:cs="Times New Roman"/>
          <w:sz w:val="24"/>
          <w:szCs w:val="24"/>
        </w:rPr>
        <w:t>Name_____________________________________</w:t>
      </w:r>
    </w:p>
    <w:p w:rsidR="00AE2FF7" w:rsidRPr="00F74B18" w:rsidRDefault="00AE2FF7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74B18">
        <w:rPr>
          <w:rFonts w:ascii="Times New Roman" w:hAnsi="Times New Roman" w:cs="Times New Roman"/>
          <w:sz w:val="24"/>
          <w:szCs w:val="24"/>
        </w:rPr>
        <w:t>Chapter 2 Extra Practice Problems</w:t>
      </w:r>
      <w:r w:rsidR="002F73C3">
        <w:rPr>
          <w:rFonts w:ascii="Times New Roman" w:hAnsi="Times New Roman" w:cs="Times New Roman"/>
          <w:sz w:val="24"/>
          <w:szCs w:val="24"/>
        </w:rPr>
        <w:tab/>
      </w:r>
      <w:r w:rsidR="002F73C3">
        <w:rPr>
          <w:rFonts w:ascii="Times New Roman" w:hAnsi="Times New Roman" w:cs="Times New Roman"/>
          <w:sz w:val="24"/>
          <w:szCs w:val="24"/>
        </w:rPr>
        <w:tab/>
      </w:r>
      <w:r w:rsidR="002F73C3">
        <w:rPr>
          <w:rFonts w:ascii="Times New Roman" w:hAnsi="Times New Roman" w:cs="Times New Roman"/>
          <w:sz w:val="24"/>
          <w:szCs w:val="24"/>
        </w:rPr>
        <w:tab/>
        <w:t>Date __________________________________</w:t>
      </w:r>
    </w:p>
    <w:p w:rsidR="00AE2FF7" w:rsidRPr="00F74B18" w:rsidRDefault="00AE2FF7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E2FF7" w:rsidRPr="00F74B18" w:rsidRDefault="00AE2FF7" w:rsidP="00AE2FF7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 w:rsidRPr="00F74B18">
        <w:rPr>
          <w:rFonts w:ascii="Times New Roman" w:hAnsi="Times New Roman" w:cs="Times New Roman"/>
          <w:b/>
          <w:sz w:val="24"/>
          <w:szCs w:val="24"/>
        </w:rPr>
        <w:t>NO CALCULATOR</w:t>
      </w:r>
    </w:p>
    <w:p w:rsidR="00AE2FF7" w:rsidRPr="00F74B18" w:rsidRDefault="00AE2FF7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74B18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171450</wp:posOffset>
            </wp:positionH>
            <wp:positionV relativeFrom="paragraph">
              <wp:posOffset>76200</wp:posOffset>
            </wp:positionV>
            <wp:extent cx="3800475" cy="838200"/>
            <wp:effectExtent l="19050" t="0" r="952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 r="4267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0475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E2FF7" w:rsidRPr="00F74B18" w:rsidRDefault="00AE2FF7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74B18">
        <w:rPr>
          <w:rFonts w:ascii="Times New Roman" w:hAnsi="Times New Roman" w:cs="Times New Roman"/>
          <w:sz w:val="24"/>
          <w:szCs w:val="24"/>
        </w:rPr>
        <w:t>1.</w:t>
      </w:r>
    </w:p>
    <w:p w:rsidR="00AE2FF7" w:rsidRPr="00F74B18" w:rsidRDefault="00AE2FF7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E2FF7" w:rsidRPr="00F74B18" w:rsidRDefault="00AE2FF7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E2FF7" w:rsidRPr="00F74B18" w:rsidRDefault="00AE2FF7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E2FF7" w:rsidRPr="00F74B18" w:rsidRDefault="00AE2FF7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74B18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171450</wp:posOffset>
            </wp:positionH>
            <wp:positionV relativeFrom="paragraph">
              <wp:posOffset>123825</wp:posOffset>
            </wp:positionV>
            <wp:extent cx="3552825" cy="885825"/>
            <wp:effectExtent l="19050" t="0" r="9525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825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E2FF7" w:rsidRPr="00F74B18" w:rsidRDefault="00AE2FF7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E2FF7" w:rsidRPr="00F74B18" w:rsidRDefault="00AE2FF7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74B18">
        <w:rPr>
          <w:rFonts w:ascii="Times New Roman" w:hAnsi="Times New Roman" w:cs="Times New Roman"/>
          <w:sz w:val="24"/>
          <w:szCs w:val="24"/>
        </w:rPr>
        <w:t xml:space="preserve">2.   </w:t>
      </w:r>
    </w:p>
    <w:p w:rsidR="00AE2FF7" w:rsidRPr="00F74B18" w:rsidRDefault="00AE2FF7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E2FF7" w:rsidRPr="00F74B18" w:rsidRDefault="00AE2FF7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E2FF7" w:rsidRPr="00F74B18" w:rsidRDefault="00AE2FF7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E2FF7" w:rsidRPr="00F74B18" w:rsidRDefault="00AE2FF7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74B18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180975</wp:posOffset>
            </wp:positionH>
            <wp:positionV relativeFrom="paragraph">
              <wp:posOffset>71120</wp:posOffset>
            </wp:positionV>
            <wp:extent cx="3752850" cy="2085975"/>
            <wp:effectExtent l="1905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2085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E2FF7" w:rsidRPr="00F74B18" w:rsidRDefault="00AE2FF7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74B18">
        <w:rPr>
          <w:rFonts w:ascii="Times New Roman" w:hAnsi="Times New Roman" w:cs="Times New Roman"/>
          <w:sz w:val="24"/>
          <w:szCs w:val="24"/>
        </w:rPr>
        <w:t xml:space="preserve">3. </w:t>
      </w:r>
    </w:p>
    <w:p w:rsidR="00AE2FF7" w:rsidRPr="00F74B18" w:rsidRDefault="00AE2FF7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E2FF7" w:rsidRPr="00F74B18" w:rsidRDefault="00AE2FF7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E2FF7" w:rsidRPr="00F74B18" w:rsidRDefault="00AE2FF7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E2FF7" w:rsidRPr="00F74B18" w:rsidRDefault="00AE2FF7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E2FF7" w:rsidRPr="00F74B18" w:rsidRDefault="00AE2FF7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E2FF7" w:rsidRPr="00F74B18" w:rsidRDefault="00AE2FF7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E2FF7" w:rsidRPr="00F74B18" w:rsidRDefault="00AE2FF7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E2FF7" w:rsidRPr="00F74B18" w:rsidRDefault="00AE2FF7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E2FF7" w:rsidRPr="00F74B18" w:rsidRDefault="00AE2FF7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E2FF7" w:rsidRPr="00F74B18" w:rsidRDefault="00AE2FF7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E2FF7" w:rsidRPr="00F74B18" w:rsidRDefault="00AE2FF7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E2FF7" w:rsidRPr="00F74B18" w:rsidRDefault="00AE2FF7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74B18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180975</wp:posOffset>
            </wp:positionH>
            <wp:positionV relativeFrom="paragraph">
              <wp:posOffset>90170</wp:posOffset>
            </wp:positionV>
            <wp:extent cx="3781425" cy="762000"/>
            <wp:effectExtent l="19050" t="0" r="9525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1425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E2FF7" w:rsidRPr="00F74B18" w:rsidRDefault="00AE2FF7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74B18">
        <w:rPr>
          <w:rFonts w:ascii="Times New Roman" w:hAnsi="Times New Roman" w:cs="Times New Roman"/>
          <w:sz w:val="24"/>
          <w:szCs w:val="24"/>
        </w:rPr>
        <w:t xml:space="preserve">4.  </w:t>
      </w:r>
    </w:p>
    <w:p w:rsidR="00AE2FF7" w:rsidRPr="00F74B18" w:rsidRDefault="00AE2FF7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E2FF7" w:rsidRPr="00F74B18" w:rsidRDefault="00AE2FF7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E2FF7" w:rsidRPr="00F74B18" w:rsidRDefault="00AE2FF7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E2FF7" w:rsidRPr="00F74B18" w:rsidRDefault="00AE2FF7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E2FF7" w:rsidRPr="00F74B18" w:rsidRDefault="00AE2FF7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93F74" w:rsidRPr="00F74B18" w:rsidRDefault="007E0B54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74B18">
        <w:rPr>
          <w:rFonts w:ascii="Times New Roman" w:hAnsi="Times New Roman" w:cs="Times New Roman"/>
          <w:sz w:val="24"/>
          <w:szCs w:val="24"/>
        </w:rPr>
        <w:t>5</w:t>
      </w:r>
      <w:r w:rsidR="00C93F74" w:rsidRPr="00F74B18">
        <w:rPr>
          <w:rFonts w:ascii="Times New Roman" w:hAnsi="Times New Roman" w:cs="Times New Roman"/>
          <w:sz w:val="24"/>
          <w:szCs w:val="24"/>
        </w:rPr>
        <w:t xml:space="preserve">.  </w:t>
      </w:r>
      <w:r w:rsidR="00F62CCA" w:rsidRPr="00F74B18">
        <w:rPr>
          <w:rFonts w:ascii="Times New Roman" w:hAnsi="Times New Roman" w:cs="Times New Roman"/>
          <w:sz w:val="24"/>
          <w:szCs w:val="24"/>
        </w:rPr>
        <w:t xml:space="preserve">Assume </w:t>
      </w:r>
      <w:r w:rsidR="00F62CCA" w:rsidRPr="00F74B18">
        <w:rPr>
          <w:rFonts w:ascii="Times New Roman" w:hAnsi="Times New Roman" w:cs="Times New Roman"/>
          <w:position w:val="-20"/>
          <w:sz w:val="24"/>
          <w:szCs w:val="24"/>
        </w:rPr>
        <w:object w:dxaOrig="13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23.25pt" o:ole="">
            <v:imagedata r:id="rId8" o:title=""/>
          </v:shape>
          <o:OLEObject Type="Embed" ProgID="Equation.DSMT4" ShapeID="_x0000_i1025" DrawAspect="Content" ObjectID="_1534160335" r:id="rId9"/>
        </w:object>
      </w:r>
      <w:proofErr w:type="gramStart"/>
      <w:r w:rsidR="00F62CCA" w:rsidRPr="00F74B18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="00F62CCA" w:rsidRPr="00F74B18">
        <w:rPr>
          <w:rFonts w:ascii="Times New Roman" w:hAnsi="Times New Roman" w:cs="Times New Roman"/>
          <w:position w:val="-20"/>
          <w:sz w:val="24"/>
          <w:szCs w:val="24"/>
        </w:rPr>
        <w:object w:dxaOrig="1280" w:dyaOrig="460">
          <v:shape id="_x0000_i1026" type="#_x0000_t75" style="width:63.75pt;height:23.25pt" o:ole="">
            <v:imagedata r:id="rId10" o:title=""/>
          </v:shape>
          <o:OLEObject Type="Embed" ProgID="Equation.DSMT4" ShapeID="_x0000_i1026" DrawAspect="Content" ObjectID="_1534160336" r:id="rId11"/>
        </w:object>
      </w:r>
      <w:r w:rsidR="00F62CCA" w:rsidRPr="00F74B18">
        <w:rPr>
          <w:rFonts w:ascii="Times New Roman" w:hAnsi="Times New Roman" w:cs="Times New Roman"/>
          <w:sz w:val="24"/>
          <w:szCs w:val="24"/>
        </w:rPr>
        <w:t xml:space="preserve">.  Find </w:t>
      </w:r>
      <w:r w:rsidR="00F62CCA" w:rsidRPr="00F74B18">
        <w:rPr>
          <w:rFonts w:ascii="Times New Roman" w:hAnsi="Times New Roman" w:cs="Times New Roman"/>
          <w:position w:val="-32"/>
          <w:sz w:val="24"/>
          <w:szCs w:val="24"/>
        </w:rPr>
        <w:object w:dxaOrig="1240" w:dyaOrig="820">
          <v:shape id="_x0000_i1027" type="#_x0000_t75" style="width:62.25pt;height:41.25pt" o:ole="">
            <v:imagedata r:id="rId12" o:title=""/>
          </v:shape>
          <o:OLEObject Type="Embed" ProgID="Equation.DSMT4" ShapeID="_x0000_i1027" DrawAspect="Content" ObjectID="_1534160337" r:id="rId13"/>
        </w:object>
      </w:r>
    </w:p>
    <w:p w:rsidR="00C93F74" w:rsidRPr="00F74B18" w:rsidRDefault="00F62CCA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74B18">
        <w:rPr>
          <w:rFonts w:ascii="Times New Roman" w:hAnsi="Times New Roman" w:cs="Times New Roman"/>
          <w:sz w:val="24"/>
          <w:szCs w:val="24"/>
        </w:rPr>
        <w:tab/>
        <w:t xml:space="preserve">(A)  </w:t>
      </w:r>
      <w:r w:rsidRPr="00F74B18">
        <w:rPr>
          <w:rFonts w:ascii="Times New Roman" w:hAnsi="Times New Roman" w:cs="Times New Roman"/>
          <w:position w:val="-4"/>
          <w:sz w:val="24"/>
          <w:szCs w:val="24"/>
        </w:rPr>
        <w:object w:dxaOrig="300" w:dyaOrig="260">
          <v:shape id="_x0000_i1028" type="#_x0000_t75" style="width:15pt;height:12.75pt" o:ole="">
            <v:imagedata r:id="rId14" o:title=""/>
          </v:shape>
          <o:OLEObject Type="Embed" ProgID="Equation.DSMT4" ShapeID="_x0000_i1028" DrawAspect="Content" ObjectID="_1534160338" r:id="rId15"/>
        </w:object>
      </w:r>
      <w:r w:rsidRPr="00F74B18">
        <w:rPr>
          <w:rFonts w:ascii="Times New Roman" w:hAnsi="Times New Roman" w:cs="Times New Roman"/>
          <w:sz w:val="24"/>
          <w:szCs w:val="24"/>
        </w:rPr>
        <w:tab/>
        <w:t xml:space="preserve">(B)  </w:t>
      </w:r>
      <w:r w:rsidRPr="00F74B18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029" type="#_x0000_t75" style="width:20.25pt;height:30.75pt" o:ole="">
            <v:imagedata r:id="rId16" o:title=""/>
          </v:shape>
          <o:OLEObject Type="Embed" ProgID="Equation.DSMT4" ShapeID="_x0000_i1029" DrawAspect="Content" ObjectID="_1534160339" r:id="rId17"/>
        </w:object>
      </w:r>
      <w:r w:rsidRPr="00F74B18">
        <w:rPr>
          <w:rFonts w:ascii="Times New Roman" w:hAnsi="Times New Roman" w:cs="Times New Roman"/>
          <w:sz w:val="24"/>
          <w:szCs w:val="24"/>
        </w:rPr>
        <w:tab/>
        <w:t xml:space="preserve">(C) </w:t>
      </w:r>
      <w:r w:rsidRPr="00F74B18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030" type="#_x0000_t75" style="width:18.75pt;height:30.75pt" o:ole="">
            <v:imagedata r:id="rId18" o:title=""/>
          </v:shape>
          <o:OLEObject Type="Embed" ProgID="Equation.DSMT4" ShapeID="_x0000_i1030" DrawAspect="Content" ObjectID="_1534160340" r:id="rId19"/>
        </w:object>
      </w:r>
      <w:r w:rsidRPr="00F74B18">
        <w:rPr>
          <w:rFonts w:ascii="Times New Roman" w:hAnsi="Times New Roman" w:cs="Times New Roman"/>
          <w:sz w:val="24"/>
          <w:szCs w:val="24"/>
        </w:rPr>
        <w:tab/>
        <w:t xml:space="preserve">(D)  </w:t>
      </w:r>
      <w:r w:rsidRPr="00F74B18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031" type="#_x0000_t75" style="width:15.75pt;height:14.25pt" o:ole="">
            <v:imagedata r:id="rId20" o:title=""/>
          </v:shape>
          <o:OLEObject Type="Embed" ProgID="Equation.DSMT4" ShapeID="_x0000_i1031" DrawAspect="Content" ObjectID="_1534160341" r:id="rId21"/>
        </w:object>
      </w:r>
      <w:r w:rsidRPr="00F74B18">
        <w:rPr>
          <w:rFonts w:ascii="Times New Roman" w:hAnsi="Times New Roman" w:cs="Times New Roman"/>
          <w:sz w:val="24"/>
          <w:szCs w:val="24"/>
        </w:rPr>
        <w:tab/>
        <w:t xml:space="preserve">(E) </w:t>
      </w:r>
      <w:r w:rsidRPr="00F74B18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32" type="#_x0000_t75" style="width:11.25pt;height:30.75pt" o:ole="">
            <v:imagedata r:id="rId22" o:title=""/>
          </v:shape>
          <o:OLEObject Type="Embed" ProgID="Equation.DSMT4" ShapeID="_x0000_i1032" DrawAspect="Content" ObjectID="_1534160342" r:id="rId23"/>
        </w:object>
      </w:r>
    </w:p>
    <w:p w:rsidR="00C93F74" w:rsidRPr="00F74B18" w:rsidRDefault="00C93F74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93F74" w:rsidRPr="00F74B18" w:rsidRDefault="00C93F74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93F74" w:rsidRPr="00F74B18" w:rsidRDefault="00C93F74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93F74" w:rsidRPr="00F74B18" w:rsidRDefault="007E0B54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74B18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247650</wp:posOffset>
            </wp:positionH>
            <wp:positionV relativeFrom="paragraph">
              <wp:posOffset>142875</wp:posOffset>
            </wp:positionV>
            <wp:extent cx="3638550" cy="1162050"/>
            <wp:effectExtent l="19050" t="0" r="0" b="0"/>
            <wp:wrapNone/>
            <wp:docPr id="3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E0B54" w:rsidRPr="00F74B18" w:rsidRDefault="007E0B54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74B18">
        <w:rPr>
          <w:rFonts w:ascii="Times New Roman" w:hAnsi="Times New Roman" w:cs="Times New Roman"/>
          <w:sz w:val="24"/>
          <w:szCs w:val="24"/>
        </w:rPr>
        <w:t>6.</w:t>
      </w:r>
      <w:r w:rsidRPr="00F74B18">
        <w:rPr>
          <w:rFonts w:ascii="Times New Roman" w:hAnsi="Times New Roman" w:cs="Times New Roman"/>
          <w:sz w:val="24"/>
          <w:szCs w:val="24"/>
        </w:rPr>
        <w:tab/>
      </w:r>
    </w:p>
    <w:p w:rsidR="007E0B54" w:rsidRPr="00F74B18" w:rsidRDefault="007E0B54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E0B54" w:rsidRPr="00F74B18" w:rsidRDefault="007E0B54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E0B54" w:rsidRPr="00F74B18" w:rsidRDefault="007E0B54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E0B54" w:rsidRPr="00F74B18" w:rsidRDefault="007E0B54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E0B54" w:rsidRPr="00F74B18" w:rsidRDefault="007E0B54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E0B54" w:rsidRPr="00F74B18" w:rsidRDefault="002F73C3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OVER </w:t>
      </w:r>
      <w:r w:rsidRPr="002F73C3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7E0B54" w:rsidRPr="00F74B18" w:rsidRDefault="007E0B54" w:rsidP="007E0B54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74B18">
        <w:rPr>
          <w:rFonts w:ascii="Times New Roman" w:hAnsi="Times New Roman" w:cs="Times New Roman"/>
          <w:sz w:val="24"/>
          <w:szCs w:val="24"/>
        </w:rPr>
        <w:lastRenderedPageBreak/>
        <w:t xml:space="preserve">7.    Find the points of discontinuity of the function </w:t>
      </w:r>
      <w:r w:rsidRPr="00F74B18">
        <w:rPr>
          <w:rFonts w:ascii="Times New Roman" w:hAnsi="Times New Roman" w:cs="Times New Roman"/>
          <w:position w:val="-24"/>
          <w:sz w:val="24"/>
          <w:szCs w:val="24"/>
        </w:rPr>
        <w:object w:dxaOrig="1500" w:dyaOrig="660">
          <v:shape id="_x0000_i1033" type="#_x0000_t75" style="width:75pt;height:33pt" o:ole="">
            <v:imagedata r:id="rId25" o:title=""/>
          </v:shape>
          <o:OLEObject Type="Embed" ProgID="Equation.DSMT4" ShapeID="_x0000_i1033" DrawAspect="Content" ObjectID="_1534160343" r:id="rId26"/>
        </w:object>
      </w:r>
    </w:p>
    <w:p w:rsidR="007E0B54" w:rsidRPr="002F73C3" w:rsidRDefault="007E0B54" w:rsidP="00AE2FF7">
      <w:pPr>
        <w:pStyle w:val="NoSpacing"/>
        <w:rPr>
          <w:rFonts w:ascii="Times New Roman" w:hAnsi="Times New Roman" w:cs="Times New Roman"/>
          <w:sz w:val="6"/>
          <w:szCs w:val="24"/>
        </w:rPr>
      </w:pPr>
    </w:p>
    <w:p w:rsidR="007E0B54" w:rsidRPr="00F74B18" w:rsidRDefault="002F73C3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752850</wp:posOffset>
            </wp:positionH>
            <wp:positionV relativeFrom="paragraph">
              <wp:posOffset>118110</wp:posOffset>
            </wp:positionV>
            <wp:extent cx="1876425" cy="1400175"/>
            <wp:effectExtent l="19050" t="0" r="9525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400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171450</wp:posOffset>
            </wp:positionH>
            <wp:positionV relativeFrom="paragraph">
              <wp:posOffset>118110</wp:posOffset>
            </wp:positionV>
            <wp:extent cx="3476625" cy="2377440"/>
            <wp:effectExtent l="19050" t="0" r="9525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2377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E2FF7" w:rsidRPr="00F74B18" w:rsidRDefault="007E0B54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74B18">
        <w:rPr>
          <w:rFonts w:ascii="Times New Roman" w:hAnsi="Times New Roman" w:cs="Times New Roman"/>
          <w:sz w:val="24"/>
          <w:szCs w:val="24"/>
        </w:rPr>
        <w:t>8</w:t>
      </w:r>
      <w:r w:rsidR="00C93F74" w:rsidRPr="00F74B18">
        <w:rPr>
          <w:rFonts w:ascii="Times New Roman" w:hAnsi="Times New Roman" w:cs="Times New Roman"/>
          <w:sz w:val="24"/>
          <w:szCs w:val="24"/>
        </w:rPr>
        <w:t xml:space="preserve">.  </w:t>
      </w:r>
      <w:r w:rsidR="00AE2FF7" w:rsidRPr="00F74B18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C93F74" w:rsidRPr="00F74B18" w:rsidRDefault="00C93F74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93F74" w:rsidRPr="00F74B18" w:rsidRDefault="00C93F74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93F74" w:rsidRPr="00F74B18" w:rsidRDefault="00C93F74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93F74" w:rsidRPr="00F74B18" w:rsidRDefault="00C93F74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93F74" w:rsidRPr="00F74B18" w:rsidRDefault="00C93F74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93F74" w:rsidRPr="00F74B18" w:rsidRDefault="00C93F74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93F74" w:rsidRPr="00F74B18" w:rsidRDefault="00C93F74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93F74" w:rsidRPr="00F74B18" w:rsidRDefault="00C93F74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93F74" w:rsidRPr="00F74B18" w:rsidRDefault="00C93F74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93F74" w:rsidRPr="00F74B18" w:rsidRDefault="00C93F74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93F74" w:rsidRPr="00F74B18" w:rsidRDefault="00C93F74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93F74" w:rsidRPr="00F74B18" w:rsidRDefault="00C93F74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93F74" w:rsidRPr="00F74B18" w:rsidRDefault="00C93F74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93F74" w:rsidRPr="002F73C3" w:rsidRDefault="002F73C3" w:rsidP="00AE2FF7">
      <w:pPr>
        <w:pStyle w:val="NoSpacing"/>
        <w:rPr>
          <w:rFonts w:ascii="Times New Roman" w:hAnsi="Times New Roman" w:cs="Times New Roman"/>
          <w:sz w:val="12"/>
          <w:szCs w:val="24"/>
        </w:rPr>
      </w:pPr>
      <w:r>
        <w:rPr>
          <w:rFonts w:ascii="Times New Roman" w:hAnsi="Times New Roman" w:cs="Times New Roman"/>
          <w:noProof/>
          <w:sz w:val="12"/>
          <w:szCs w:val="24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238125</wp:posOffset>
            </wp:positionH>
            <wp:positionV relativeFrom="paragraph">
              <wp:posOffset>70485</wp:posOffset>
            </wp:positionV>
            <wp:extent cx="3695700" cy="876300"/>
            <wp:effectExtent l="19050" t="0" r="0" b="0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 b="480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E0B54" w:rsidRPr="00F74B18" w:rsidRDefault="007E0B54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74B18">
        <w:rPr>
          <w:rFonts w:ascii="Times New Roman" w:hAnsi="Times New Roman" w:cs="Times New Roman"/>
          <w:sz w:val="24"/>
          <w:szCs w:val="24"/>
        </w:rPr>
        <w:t>9</w:t>
      </w:r>
      <w:r w:rsidR="00C93F74" w:rsidRPr="00F74B18">
        <w:rPr>
          <w:rFonts w:ascii="Times New Roman" w:hAnsi="Times New Roman" w:cs="Times New Roman"/>
          <w:sz w:val="24"/>
          <w:szCs w:val="24"/>
        </w:rPr>
        <w:t>.</w:t>
      </w:r>
    </w:p>
    <w:p w:rsidR="007E0B54" w:rsidRPr="00F74B18" w:rsidRDefault="007E0B54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E0B54" w:rsidRPr="00F74B18" w:rsidRDefault="007E0B54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E0B54" w:rsidRPr="00F74B18" w:rsidRDefault="007E0B54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E0B54" w:rsidRPr="00F74B18" w:rsidRDefault="007E0B54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E0B54" w:rsidRPr="00F74B18" w:rsidRDefault="007E0B54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74B18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219075</wp:posOffset>
            </wp:positionH>
            <wp:positionV relativeFrom="paragraph">
              <wp:posOffset>114300</wp:posOffset>
            </wp:positionV>
            <wp:extent cx="3752850" cy="723900"/>
            <wp:effectExtent l="19050" t="0" r="0" b="0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93F74" w:rsidRPr="00F74B18" w:rsidRDefault="007E0B54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74B18">
        <w:rPr>
          <w:rFonts w:ascii="Times New Roman" w:hAnsi="Times New Roman" w:cs="Times New Roman"/>
          <w:sz w:val="24"/>
          <w:szCs w:val="24"/>
        </w:rPr>
        <w:t>10.</w:t>
      </w:r>
    </w:p>
    <w:p w:rsidR="007E0B54" w:rsidRPr="00F74B18" w:rsidRDefault="007E0B54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E0B54" w:rsidRPr="00F74B18" w:rsidRDefault="007E0B54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E0B54" w:rsidRPr="00F74B18" w:rsidRDefault="007E0B54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74B18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238125</wp:posOffset>
            </wp:positionH>
            <wp:positionV relativeFrom="paragraph">
              <wp:posOffset>152400</wp:posOffset>
            </wp:positionV>
            <wp:extent cx="3362325" cy="857250"/>
            <wp:effectExtent l="19050" t="0" r="9525" b="0"/>
            <wp:wrapNone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325" cy="857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E0B54" w:rsidRPr="00F74B18" w:rsidRDefault="007E0B54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74B18">
        <w:rPr>
          <w:rFonts w:ascii="Times New Roman" w:hAnsi="Times New Roman" w:cs="Times New Roman"/>
          <w:sz w:val="24"/>
          <w:szCs w:val="24"/>
        </w:rPr>
        <w:t>11.</w:t>
      </w:r>
      <w:r w:rsidRPr="00F74B18">
        <w:rPr>
          <w:rFonts w:ascii="Times New Roman" w:hAnsi="Times New Roman" w:cs="Times New Roman"/>
          <w:sz w:val="24"/>
          <w:szCs w:val="24"/>
        </w:rPr>
        <w:tab/>
      </w:r>
    </w:p>
    <w:p w:rsidR="007E0B54" w:rsidRPr="00F74B18" w:rsidRDefault="007E0B54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E0B54" w:rsidRPr="00F74B18" w:rsidRDefault="007E0B54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E0B54" w:rsidRPr="00F74B18" w:rsidRDefault="007E0B54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E0B54" w:rsidRPr="00F74B18" w:rsidRDefault="007E0B54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E0B54" w:rsidRPr="00F74B18" w:rsidRDefault="007E0B54" w:rsidP="00AE2FF7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 w:rsidRPr="00F74B18">
        <w:rPr>
          <w:rFonts w:ascii="Times New Roman" w:hAnsi="Times New Roman" w:cs="Times New Roman"/>
          <w:b/>
          <w:sz w:val="24"/>
          <w:szCs w:val="24"/>
        </w:rPr>
        <w:t>CALCULATOR ACTIVE</w:t>
      </w:r>
    </w:p>
    <w:p w:rsidR="007E0B54" w:rsidRPr="00F74B18" w:rsidRDefault="007E0B54" w:rsidP="00AE2FF7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 w:rsidRPr="00F74B18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257175</wp:posOffset>
            </wp:positionH>
            <wp:positionV relativeFrom="paragraph">
              <wp:posOffset>38100</wp:posOffset>
            </wp:positionV>
            <wp:extent cx="3524250" cy="781050"/>
            <wp:effectExtent l="19050" t="0" r="0" b="0"/>
            <wp:wrapNone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0" cy="781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E0B54" w:rsidRPr="00F74B18" w:rsidRDefault="007E0B54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74B18">
        <w:rPr>
          <w:rFonts w:ascii="Times New Roman" w:hAnsi="Times New Roman" w:cs="Times New Roman"/>
          <w:sz w:val="24"/>
          <w:szCs w:val="24"/>
        </w:rPr>
        <w:t>12.</w:t>
      </w:r>
    </w:p>
    <w:p w:rsidR="007E0B54" w:rsidRPr="00F74B18" w:rsidRDefault="007E0B54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E0B54" w:rsidRPr="00F74B18" w:rsidRDefault="007E0B54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E0B54" w:rsidRPr="00F74B18" w:rsidRDefault="007E0B54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E0B54" w:rsidRPr="00F74B18" w:rsidRDefault="007E0B54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74B18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257175</wp:posOffset>
            </wp:positionH>
            <wp:positionV relativeFrom="paragraph">
              <wp:posOffset>38100</wp:posOffset>
            </wp:positionV>
            <wp:extent cx="3228975" cy="904875"/>
            <wp:effectExtent l="19050" t="0" r="9525" b="0"/>
            <wp:wrapNone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904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E0B54" w:rsidRPr="00F74B18" w:rsidRDefault="007E0B54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74B18">
        <w:rPr>
          <w:rFonts w:ascii="Times New Roman" w:hAnsi="Times New Roman" w:cs="Times New Roman"/>
          <w:sz w:val="24"/>
          <w:szCs w:val="24"/>
        </w:rPr>
        <w:t xml:space="preserve">13. </w:t>
      </w:r>
    </w:p>
    <w:p w:rsidR="007E0B54" w:rsidRPr="00F74B18" w:rsidRDefault="007E0B54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E0B54" w:rsidRPr="00F74B18" w:rsidRDefault="007E0B54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E0B54" w:rsidRPr="00F74B18" w:rsidRDefault="007E0B54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E0B54" w:rsidRPr="00F74B18" w:rsidRDefault="002F73C3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219075</wp:posOffset>
            </wp:positionH>
            <wp:positionV relativeFrom="paragraph">
              <wp:posOffset>132080</wp:posOffset>
            </wp:positionV>
            <wp:extent cx="3181350" cy="1171575"/>
            <wp:effectExtent l="19050" t="0" r="0" b="0"/>
            <wp:wrapNone/>
            <wp:docPr id="2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117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E0B54" w:rsidRPr="00F74B18" w:rsidRDefault="007E0B54" w:rsidP="00AE2FF7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74B18">
        <w:rPr>
          <w:rFonts w:ascii="Times New Roman" w:hAnsi="Times New Roman" w:cs="Times New Roman"/>
          <w:sz w:val="24"/>
          <w:szCs w:val="24"/>
        </w:rPr>
        <w:t xml:space="preserve">14.    </w:t>
      </w:r>
    </w:p>
    <w:p w:rsidR="00F74B18" w:rsidRPr="00F74B18" w:rsidRDefault="00F74B18">
      <w:pPr>
        <w:pStyle w:val="NoSpacing"/>
        <w:rPr>
          <w:rFonts w:ascii="Times New Roman" w:hAnsi="Times New Roman" w:cs="Times New Roman"/>
          <w:sz w:val="24"/>
          <w:szCs w:val="24"/>
        </w:rPr>
      </w:pPr>
    </w:p>
    <w:sectPr w:rsidR="00F74B18" w:rsidRPr="00F74B18" w:rsidSect="00D9458A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AE2FF7"/>
    <w:rsid w:val="0018229E"/>
    <w:rsid w:val="002E0885"/>
    <w:rsid w:val="002F73C3"/>
    <w:rsid w:val="00651604"/>
    <w:rsid w:val="007C3774"/>
    <w:rsid w:val="007E0B54"/>
    <w:rsid w:val="008E515D"/>
    <w:rsid w:val="00AE2FF7"/>
    <w:rsid w:val="00B85B52"/>
    <w:rsid w:val="00C93F74"/>
    <w:rsid w:val="00D9458A"/>
    <w:rsid w:val="00E80351"/>
    <w:rsid w:val="00F627DA"/>
    <w:rsid w:val="00F62CCA"/>
    <w:rsid w:val="00F74B1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035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AE2FF7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E2F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2FF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13" Type="http://schemas.openxmlformats.org/officeDocument/2006/relationships/oleObject" Target="embeddings/oleObject3.bin"/><Relationship Id="rId18" Type="http://schemas.openxmlformats.org/officeDocument/2006/relationships/image" Target="media/image10.wmf"/><Relationship Id="rId26" Type="http://schemas.openxmlformats.org/officeDocument/2006/relationships/oleObject" Target="embeddings/oleObject9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22.png"/><Relationship Id="rId7" Type="http://schemas.openxmlformats.org/officeDocument/2006/relationships/image" Target="media/image4.png"/><Relationship Id="rId12" Type="http://schemas.openxmlformats.org/officeDocument/2006/relationships/image" Target="media/image7.wmf"/><Relationship Id="rId17" Type="http://schemas.openxmlformats.org/officeDocument/2006/relationships/oleObject" Target="embeddings/oleObject5.bin"/><Relationship Id="rId25" Type="http://schemas.openxmlformats.org/officeDocument/2006/relationships/image" Target="media/image14.wmf"/><Relationship Id="rId33" Type="http://schemas.openxmlformats.org/officeDocument/2006/relationships/image" Target="media/image21.png"/><Relationship Id="rId2" Type="http://schemas.openxmlformats.org/officeDocument/2006/relationships/settings" Target="settings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image" Target="media/image17.png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oleObject" Target="embeddings/oleObject2.bin"/><Relationship Id="rId24" Type="http://schemas.openxmlformats.org/officeDocument/2006/relationships/image" Target="media/image13.png"/><Relationship Id="rId32" Type="http://schemas.openxmlformats.org/officeDocument/2006/relationships/image" Target="media/image20.png"/><Relationship Id="rId5" Type="http://schemas.openxmlformats.org/officeDocument/2006/relationships/image" Target="media/image2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6.png"/><Relationship Id="rId36" Type="http://schemas.openxmlformats.org/officeDocument/2006/relationships/theme" Target="theme/theme1.xml"/><Relationship Id="rId10" Type="http://schemas.openxmlformats.org/officeDocument/2006/relationships/image" Target="media/image6.wmf"/><Relationship Id="rId19" Type="http://schemas.openxmlformats.org/officeDocument/2006/relationships/oleObject" Target="embeddings/oleObject6.bin"/><Relationship Id="rId31" Type="http://schemas.openxmlformats.org/officeDocument/2006/relationships/image" Target="media/image19.png"/><Relationship Id="rId4" Type="http://schemas.openxmlformats.org/officeDocument/2006/relationships/image" Target="media/image1.png"/><Relationship Id="rId9" Type="http://schemas.openxmlformats.org/officeDocument/2006/relationships/oleObject" Target="embeddings/oleObject1.bin"/><Relationship Id="rId14" Type="http://schemas.openxmlformats.org/officeDocument/2006/relationships/image" Target="media/image8.wmf"/><Relationship Id="rId22" Type="http://schemas.openxmlformats.org/officeDocument/2006/relationships/image" Target="media/image12.wmf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101</Words>
  <Characters>578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4</cp:revision>
  <dcterms:created xsi:type="dcterms:W3CDTF">2016-08-31T18:41:00Z</dcterms:created>
  <dcterms:modified xsi:type="dcterms:W3CDTF">2016-08-31T18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